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1150600</wp:posOffset>
            </wp:positionV>
            <wp:extent cx="266700" cy="292100"/>
            <wp:effectExtent l="0" t="0" r="0" b="0"/>
            <wp:wrapNone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二年级数学期末模拟测试卷（一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满分：</w:t>
      </w:r>
      <w:r>
        <w:rPr>
          <w:rFonts w:ascii="Times New Roman" w:hAnsi="Times New Roman"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</w:t>
      </w:r>
      <w:r>
        <w:rPr>
          <w:rFonts w:ascii="Times New Roman" w:hAnsi="Times New Roman"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时间：</w:t>
      </w:r>
      <w:r>
        <w:rPr>
          <w:rFonts w:ascii="Times New Roman" w:hAnsi="Times New Roman"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钟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填空题。（</w:t>
      </w:r>
      <w:r>
        <w:rPr>
          <w:rFonts w:ascii="Times New Roman" w:hAnsi="Times New Roman" w:eastAsia="Times New Roman" w:cs="Times New Roman"/>
          <w:b/>
          <w:sz w:val="24"/>
        </w:rPr>
        <w:t>1×37</w:t>
      </w:r>
      <w:r>
        <w:rPr>
          <w:rFonts w:ascii="宋体" w:hAnsi="宋体"/>
          <w:b/>
          <w:sz w:val="24"/>
        </w:rPr>
        <w:t>＝</w:t>
      </w:r>
      <w:r>
        <w:rPr>
          <w:rFonts w:ascii="Times New Roman" w:hAnsi="Times New Roman" w:eastAsia="Times New Roman" w:cs="Times New Roman"/>
          <w:b/>
          <w:sz w:val="24"/>
        </w:rPr>
        <w:t>37</w:t>
      </w:r>
      <w:r>
        <w:rPr>
          <w:rFonts w:ascii="宋体" w:hAnsi="宋体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t xml:space="preserve">1. </w:t>
      </w:r>
      <w:r>
        <w:rPr>
          <w:rFonts w:ascii="Times New Roman" w:hAnsi="Times New Roman" w:eastAsia="Times New Roman" w:cs="Times New Roman"/>
        </w:rPr>
        <w:t>7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9</w:t>
      </w:r>
      <w:r>
        <w:rPr>
          <w:rFonts w:ascii="宋体" w:hAnsi="宋体"/>
        </w:rPr>
        <w:t>的和比</w:t>
      </w:r>
      <w:r>
        <w:rPr>
          <w:rFonts w:ascii="Times New Roman" w:hAnsi="Times New Roman" w:eastAsia="Times New Roman" w:cs="Times New Roman"/>
        </w:rPr>
        <w:t>70</w:t>
      </w:r>
      <w:r>
        <w:rPr>
          <w:rFonts w:ascii="宋体" w:hAnsi="宋体"/>
        </w:rPr>
        <w:t>少</w:t>
      </w:r>
      <w:r>
        <w:rPr>
          <w:rFonts w:hint="eastAsia"/>
        </w:rPr>
        <w:t>（        ）</w:t>
      </w:r>
      <w:r>
        <w:rPr>
          <w:rFonts w:ascii="宋体" w:hAnsi="宋体"/>
        </w:rPr>
        <w:t>，比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/>
        </w:rPr>
        <w:t>个</w:t>
      </w:r>
      <w:r>
        <w:rPr>
          <w:rFonts w:ascii="Times New Roman" w:hAnsi="Times New Roman" w:eastAsia="Times New Roman" w:cs="Times New Roman"/>
        </w:rPr>
        <w:t>9</w:t>
      </w:r>
      <w:r>
        <w:rPr>
          <w:rFonts w:ascii="宋体" w:hAnsi="宋体"/>
        </w:rPr>
        <w:t>多</w:t>
      </w:r>
      <w:r>
        <w:rPr>
          <w:rFonts w:hint="eastAsia"/>
        </w:rPr>
        <w:t>（        ）</w:t>
      </w:r>
      <w:r>
        <w:rPr>
          <w:rFonts w:ascii="宋体" w:hAnsi="宋体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括号里填上合适的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＝（        ）×（        ）＝（        ）×（    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＝（        ）×（        ）＝（        ）×（        ）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⑥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 xml:space="preserve">    ⑦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⑧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☆，每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一份，分成了（      ）份；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☆，平均分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份，每份是（      ）个。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5    ②. 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下面的（    ）里填上合适的长度单位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手掌的宽大约是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>（        ）</w:t>
      </w:r>
      <w:r>
        <w:rPr>
          <w:rFonts w:ascii="宋体" w:hAnsi="宋体"/>
          <w:color w:val="000000"/>
        </w:rPr>
        <w:t xml:space="preserve">  一只东北虎的身长大约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>（    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一枝铅笔长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color w:val="000000"/>
        </w:rPr>
        <w:t>（        ）</w:t>
      </w:r>
      <w:r>
        <w:rPr>
          <w:rFonts w:ascii="宋体" w:hAnsi="宋体"/>
          <w:color w:val="000000"/>
        </w:rPr>
        <w:t xml:space="preserve">     一只蜻蜓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64" name="图片 2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4" name="图片 20036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身长大约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>（    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一棵树高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>（          ）</w:t>
      </w:r>
      <w:r>
        <w:rPr>
          <w:rFonts w:ascii="宋体" w:hAnsi="宋体"/>
          <w:color w:val="000000"/>
        </w:rPr>
        <w:t xml:space="preserve">       小床长大约</w:t>
      </w:r>
      <w:r>
        <w:rPr>
          <w:rFonts w:ascii="宋体" w:hAnsi="宋体"/>
          <w:color w:val="000000"/>
        </w:rPr>
        <w:drawing>
          <wp:inline distT="0" distB="0" distL="0" distR="0">
            <wp:extent cx="132080" cy="167640"/>
            <wp:effectExtent l="0" t="0" r="0" b="0"/>
            <wp:docPr id="200365" name="图片 2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5" name="图片 20036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厘米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厘米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厘米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米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（    ）里填上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（        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 xml:space="preserve">      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        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 xml:space="preserve">     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（        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厘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厘米（        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米    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（        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      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/>
          <w:color w:val="000000"/>
        </w:rPr>
        <w:t>厘米（        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＜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＜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＞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＞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＜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（    ）里最大能填几？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 ×（        ）＜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    （        ）×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 xml:space="preserve">       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 xml:space="preserve">＞（        ）×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一堆糖，比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块多，比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块少</w:t>
      </w:r>
      <w:r>
        <w:rPr>
          <w:rFonts w:ascii="宋体" w:hAnsi="宋体"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200362" name="图片 2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2" name="图片 20036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均分给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小朋友，正好分完。想一想，这堆糖有（        ）块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6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数一数，下面的图形有（      ）条线段围成的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762250" cy="133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按规律继续填数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63</w:t>
      </w:r>
      <w:r>
        <w:rPr>
          <w:color w:val="000000"/>
        </w:rPr>
        <w:t xml:space="preserve">    ⑥. </w:t>
      </w:r>
      <w:r>
        <w:rPr>
          <w:rFonts w:ascii="Times New Roman" w:hAnsi="Times New Roman" w:eastAsia="Times New Roman" w:cs="Times New Roman"/>
          <w:color w:val="000000"/>
        </w:rPr>
        <w:t>72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观察给出的数列，每个数是前面的数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得，由此解答即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观察给出的数列，每个数是前面的数加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所得，由此解答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横线上写出所量物体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00363" name="图片 2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3" name="图片 20036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度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114675" cy="6191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铅笔长____ 厘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847975" cy="5619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铁钉长____厘米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13    ②. 6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题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1. 下面口诀中只能写出一道乘法算式的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三四十二</w:t>
      </w:r>
      <w:r>
        <w:rPr>
          <w:color w:val="000000"/>
        </w:rPr>
        <w:tab/>
      </w:r>
      <w:r>
        <w:rPr>
          <w:color w:val="000000"/>
        </w:rPr>
        <w:t>B. 七七四十九</w:t>
      </w:r>
      <w:r>
        <w:rPr>
          <w:color w:val="000000"/>
        </w:rPr>
        <w:tab/>
      </w:r>
      <w:r>
        <w:rPr>
          <w:color w:val="000000"/>
        </w:rPr>
        <w:t>C. 二四得八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2. 9＋9＋9＋5可以改写成算式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4×9－5</w:t>
      </w:r>
      <w:r>
        <w:rPr>
          <w:color w:val="000000"/>
        </w:rPr>
        <w:tab/>
      </w:r>
      <w:r>
        <w:rPr>
          <w:color w:val="000000"/>
        </w:rPr>
        <w:t>B. 3×9＋5</w:t>
      </w:r>
      <w:r>
        <w:rPr>
          <w:color w:val="000000"/>
        </w:rPr>
        <w:tab/>
      </w:r>
      <w:r>
        <w:rPr>
          <w:color w:val="000000"/>
        </w:rPr>
        <w:t>C. 3×5＋9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3. 最接近1厘米</w:t>
      </w:r>
      <w:r>
        <w:rPr>
          <w:color w:val="000000"/>
        </w:rPr>
        <w:drawing>
          <wp:inline distT="0" distB="0" distL="0" distR="0">
            <wp:extent cx="133350" cy="177800"/>
            <wp:effectExtent l="0" t="0" r="0" b="0"/>
            <wp:docPr id="200366" name="图片 2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6" name="图片 20036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小红的身高</w:t>
      </w:r>
      <w:r>
        <w:rPr>
          <w:color w:val="000000"/>
        </w:rPr>
        <w:tab/>
      </w:r>
      <w:r>
        <w:rPr>
          <w:color w:val="000000"/>
        </w:rPr>
        <w:t>B. 文具盒的长度</w:t>
      </w:r>
      <w:r>
        <w:rPr>
          <w:color w:val="000000"/>
        </w:rPr>
        <w:tab/>
      </w:r>
      <w:r>
        <w:rPr>
          <w:color w:val="000000"/>
        </w:rPr>
        <w:t>C. 小朋友的大拇指宽度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4. 下面几个乘法算式中，积最大的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9×7</w:t>
      </w:r>
      <w:r>
        <w:rPr>
          <w:color w:val="000000"/>
        </w:rPr>
        <w:tab/>
      </w:r>
      <w:r>
        <w:rPr>
          <w:color w:val="000000"/>
        </w:rPr>
        <w:t>B. 7×8</w:t>
      </w:r>
      <w:r>
        <w:rPr>
          <w:color w:val="000000"/>
        </w:rPr>
        <w:tab/>
      </w:r>
      <w:r>
        <w:rPr>
          <w:color w:val="000000"/>
        </w:rPr>
        <w:t>C. 8×8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15. 求6的8倍是多少的算式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A. 6</w:t>
      </w:r>
      <w:r>
        <w:rPr>
          <w:rFonts w:ascii="宋体" w:hAnsi="宋体"/>
          <w:color w:val="000000"/>
        </w:rPr>
        <w:t>×</w:t>
      </w:r>
      <w:r>
        <w:rPr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>B. 8＋8＋8＋8＋8＋8</w:t>
      </w:r>
      <w:r>
        <w:rPr>
          <w:color w:val="000000"/>
        </w:rPr>
        <w:tab/>
      </w:r>
      <w:r>
        <w:rPr>
          <w:color w:val="000000"/>
        </w:rPr>
        <w:t>C. 6＋8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【分析】可逐项分析出每个算式所表示的含义，再做选择即可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【详解】A．表示6的8倍是多少；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B．表示6个8是多少；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C．表示6与8的和是多少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故答案为：A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直接写出得数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口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 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＝       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 xml:space="preserve">＝        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＝        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 xml:space="preserve">＝   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 xml:space="preserve">＝    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 xml:space="preserve">＝     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 xml:space="preserve">＝     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4；7；24；8；27</w:t>
      </w:r>
      <w:r>
        <w:rPr>
          <w:color w:val="000000"/>
        </w:rPr>
        <w:br w:type="textWrapping"/>
      </w:r>
      <w:r>
        <w:rPr>
          <w:color w:val="000000"/>
        </w:rPr>
        <w:t>57；10</w:t>
      </w:r>
      <w:r>
        <w:rPr>
          <w:rFonts w:ascii="宋体" w:hAnsi="宋体"/>
          <w:color w:val="000000"/>
        </w:rPr>
        <w:t>……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Times New Roman" w:hAnsi="Times New Roman" w:eastAsia="Times New Roman" w:cs="Times New Roman"/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Times New Roman" w:hAnsi="Times New Roman" w:eastAsia="Times New Roman" w:cs="Times New Roman"/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21 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竖式计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4" o:title="eqId35a6ba0e8b107df638ca0620fc5e9f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6" o:title="eqId09096f19570bcd422b4caab9d9e67a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8" o:title="eqId4029aebd5a63a0dee11620b07e3bcb1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  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20" o:title="eqId8e14106a4057198d49abcc4b9d5309e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2；84；94；30 竖式略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践操作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方格里画一个平行四边形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drawing>
          <wp:inline distT="0" distB="0" distL="0" distR="0">
            <wp:extent cx="2724150" cy="1695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详解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两组对边分别平行的四边形，叫做平行四边形，依此画图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0" distR="0">
            <wp:extent cx="2743200" cy="16383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的是画平行四边形，熟练掌握平行四边形的特点是解答此题的关键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画一条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厘米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厘米的线段。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0" distR="0">
            <wp:extent cx="1666875" cy="361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厘米长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厘米应该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厘米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右边的图分别是谁看到的？连一连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695700" cy="1162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drawing>
          <wp:inline distT="0" distB="0" distL="0" distR="0">
            <wp:extent cx="1466850" cy="13430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000000"/>
        </w:rPr>
        <w:t>【详解】由图可以看出，长发小女孩在汽车的左侧，短发小女孩在车的后方，小男孩在车的前方，则把他们看到的分别对应连起来即可．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决问题。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＝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把一根彩带对折再对折后长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厘米，这根彩带原来长多少厘米？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0厘米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公共汽车上原来有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人，到站后下去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人，又上来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人。公共汽车上现在有多少人？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7人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明做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毽子，小红做了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毽子。他们一共做了多少个毽子？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drawing>
          <wp:inline distT="0" distB="0" distL="0" distR="0">
            <wp:extent cx="2105025" cy="3619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5＋6＝11（个）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【详解】略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4. </w:t>
      </w:r>
      <w:r>
        <w:rPr>
          <w:color w:val="000000"/>
        </w:rPr>
        <w:drawing>
          <wp:inline distT="0" distB="0" distL="0" distR="0">
            <wp:extent cx="1143000" cy="7239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一只螃蟹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只脚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 xml:space="preserve">只螃蟹有多少只脚？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几只螃蟹有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只脚？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只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只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略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drawing>
          <wp:inline distT="0" distB="0" distL="0" distR="0">
            <wp:extent cx="3905250" cy="10668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买一件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 xml:space="preserve">恤的钱可以买多少个文具盒？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一把扇子的价格比一辆玩具汽车贵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 xml:space="preserve">元，一把扇子多少元？  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红买上面的一种物品，正好用去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。她买的是什么？买了多少？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元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笔记本；买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本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000000"/>
        </w:rPr>
        <w:t>【分析】（1）根据题意可知，买一件T恤的钱÷买一个文具盒的价钱＝可以买的文具盒个数，据此列式解答；</w:t>
      </w:r>
      <w:r>
        <w:rPr>
          <w:color w:val="000000"/>
        </w:rPr>
        <w:br w:type="textWrapping"/>
      </w:r>
      <w:r>
        <w:rPr>
          <w:color w:val="000000"/>
        </w:rPr>
        <w:t>（2）根据题意可知，买辆玩具车的价钱＋8＝一把扇子的价钱，据此列式解答；</w:t>
      </w:r>
      <w:r>
        <w:rPr>
          <w:color w:val="000000"/>
        </w:rPr>
        <w:br w:type="textWrapping"/>
      </w:r>
      <w:r>
        <w:rPr>
          <w:color w:val="000000"/>
        </w:rPr>
        <w:t>（3）根据原题可知，10元是笔记本单价的倍数，由此可得，她买的是笔记本，要求买的本数，总价÷单价＝数量，据此列式解答。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（个）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买一件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恤的钱可以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文具盒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 xml:space="preserve">（元）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一把扇子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÷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（本）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她买的是笔记本，买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本。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drawing>
          <wp:inline distT="0" distB="0" distL="0" distR="0">
            <wp:extent cx="3276600" cy="10858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□○□＝□（    ）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1</w:t>
      </w:r>
      <w:r>
        <w:rPr>
          <w:rFonts w:ascii="宋体" w:hAnsi="宋体"/>
          <w:color w:val="000000"/>
        </w:rPr>
        <w:t>÷</w:t>
      </w:r>
      <w:r>
        <w:rPr>
          <w:color w:val="000000"/>
        </w:rPr>
        <w:t>7＝3（个）</w:t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hint="eastAsia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pPr>
        <w:rPr>
          <w:rFonts w:hint="eastAsia"/>
        </w:rPr>
      </w:pP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ime New Romans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B3258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E4881"/>
    <w:rsid w:val="002F06B2"/>
    <w:rsid w:val="003102DB"/>
    <w:rsid w:val="003C171F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270B"/>
    <w:rsid w:val="008634CD"/>
    <w:rsid w:val="00867E14"/>
    <w:rsid w:val="008731FA"/>
    <w:rsid w:val="00880A38"/>
    <w:rsid w:val="00893DD6"/>
    <w:rsid w:val="008D2E94"/>
    <w:rsid w:val="008E161D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5A79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727CC"/>
    <w:rsid w:val="00FA0944"/>
    <w:rsid w:val="00FB34D2"/>
    <w:rsid w:val="00FB4B17"/>
    <w:rsid w:val="00FC5860"/>
    <w:rsid w:val="00FD377B"/>
    <w:rsid w:val="00FF2D79"/>
    <w:rsid w:val="00FF517A"/>
    <w:rsid w:val="07BB1C8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 New Romans" w:hAnsi="Time New Romans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wmf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8</Pages>
  <Words>474</Words>
  <Characters>2707</Characters>
  <Lines>22</Lines>
  <Paragraphs>6</Paragraphs>
  <TotalTime>0</TotalTime>
  <ScaleCrop>false</ScaleCrop>
  <LinksUpToDate>false</LinksUpToDate>
  <CharactersWithSpaces>3175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4T14:27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1Z</dcterms:modified>
  <dc:subject>网址：shop492842749.taobao.com</dc:subject>
  <dc:title>网址：shop492842749.taobao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5868BAE9B10A41C8B1E46C668EC8D156_12</vt:lpwstr>
  </property>
</Properties>
</file>